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441E" w:rsidRDefault="0044441E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noProof/>
          <w:sz w:val="56"/>
          <w:szCs w:val="80"/>
        </w:rPr>
      </w:pPr>
      <w:r w:rsidRPr="00745D18">
        <w:rPr>
          <w:rFonts w:ascii="KG Seven Sixteen" w:hAnsi="KG Seven Sixteen" w:cs="KG Seven Sixteen"/>
          <w:b/>
          <w:bCs/>
          <w:sz w:val="56"/>
          <w:szCs w:val="80"/>
        </w:rPr>
        <w:t>In order to sketch the graph of a polynomial function, we need _______ characteristics:</w:t>
      </w:r>
      <w:r w:rsidR="00F53422" w:rsidRPr="00F53422">
        <w:rPr>
          <w:rFonts w:ascii="KG Seven Sixteen" w:hAnsi="KG Seven Sixteen" w:cs="KG Seven Sixteen"/>
          <w:b/>
          <w:bCs/>
          <w:noProof/>
          <w:sz w:val="56"/>
          <w:szCs w:val="80"/>
        </w:rPr>
        <w:t xml:space="preserve"> </w:t>
      </w:r>
    </w:p>
    <w:p w:rsidR="00F53422" w:rsidRPr="000C69F3" w:rsidRDefault="00F53422" w:rsidP="0044441E">
      <w:pPr>
        <w:autoSpaceDE w:val="0"/>
        <w:autoSpaceDN w:val="0"/>
        <w:adjustRightInd w:val="0"/>
        <w:spacing w:after="30" w:line="276" w:lineRule="auto"/>
        <w:jc w:val="center"/>
        <w:rPr>
          <w:rFonts w:ascii="KG Seven Sixteen" w:hAnsi="KG Seven Sixteen" w:cs="KG Seven Sixteen"/>
          <w:b/>
          <w:bCs/>
          <w:noProof/>
          <w:sz w:val="2"/>
          <w:szCs w:val="8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F53422" w:rsidTr="00F53422">
        <w:tc>
          <w:tcPr>
            <w:tcW w:w="10790" w:type="dxa"/>
            <w:shd w:val="clear" w:color="auto" w:fill="BFBFBF" w:themeFill="background1" w:themeFillShade="BF"/>
          </w:tcPr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noProof/>
                <w:sz w:val="56"/>
                <w:szCs w:val="80"/>
              </w:rPr>
            </w:pPr>
            <w:r>
              <w:rPr>
                <w:rFonts w:ascii="KG Seven Sixteen" w:hAnsi="KG Seven Sixteen" w:cs="KG Seven Sixteen"/>
                <w:b/>
                <w:bCs/>
                <w:sz w:val="56"/>
                <w:szCs w:val="80"/>
              </w:rPr>
              <w:t>Number of Turns</w:t>
            </w:r>
          </w:p>
        </w:tc>
      </w:tr>
      <w:tr w:rsidR="00F53422" w:rsidTr="00F53422">
        <w:tc>
          <w:tcPr>
            <w:tcW w:w="10790" w:type="dxa"/>
          </w:tcPr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80"/>
              </w:rPr>
            </w:pPr>
            <w:r w:rsidRPr="00F53422">
              <w:rPr>
                <w:rFonts w:ascii="Century Gothic" w:hAnsi="Century Gothic" w:cs="KG Seven Sixteen"/>
                <w:bCs/>
                <w:sz w:val="44"/>
                <w:szCs w:val="80"/>
              </w:rPr>
              <w:t>*How many turns the graph has.</w:t>
            </w:r>
          </w:p>
          <w:p w:rsidR="000C69F3" w:rsidRPr="002918E9" w:rsidRDefault="000C69F3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28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80"/>
              </w:rPr>
            </w:pPr>
            <w:r>
              <w:rPr>
                <w:rFonts w:ascii="Century Gothic" w:hAnsi="Century Gothic" w:cs="KG Seven Sixteen"/>
                <w:bCs/>
                <w:sz w:val="44"/>
                <w:szCs w:val="80"/>
              </w:rPr>
              <w:t>________________ - __________</w:t>
            </w:r>
          </w:p>
          <w:p w:rsidR="00F53422" w:rsidRPr="00F53422" w:rsidRDefault="00F53422" w:rsidP="002918E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Seven Sixteen" w:hAnsi="KG Seven Sixteen" w:cs="KG Seven Sixteen"/>
                <w:b/>
                <w:bCs/>
                <w:noProof/>
                <w:sz w:val="18"/>
                <w:szCs w:val="80"/>
              </w:rPr>
            </w:pPr>
          </w:p>
        </w:tc>
      </w:tr>
      <w:tr w:rsidR="00F53422" w:rsidTr="00F53422">
        <w:tc>
          <w:tcPr>
            <w:tcW w:w="10790" w:type="dxa"/>
            <w:shd w:val="clear" w:color="auto" w:fill="BFBFBF" w:themeFill="background1" w:themeFillShade="BF"/>
          </w:tcPr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noProof/>
                <w:sz w:val="56"/>
                <w:szCs w:val="80"/>
              </w:rPr>
            </w:pPr>
            <w:r>
              <w:rPr>
                <w:rFonts w:ascii="KG Seven Sixteen" w:hAnsi="KG Seven Sixteen" w:cs="KG Seven Sixteen"/>
                <w:b/>
                <w:bCs/>
                <w:sz w:val="56"/>
                <w:szCs w:val="80"/>
              </w:rPr>
              <w:t>End Behavior</w:t>
            </w:r>
          </w:p>
        </w:tc>
      </w:tr>
      <w:tr w:rsidR="00F53422" w:rsidTr="00F53422">
        <w:tc>
          <w:tcPr>
            <w:tcW w:w="10790" w:type="dxa"/>
          </w:tcPr>
          <w:p w:rsidR="000C69F3" w:rsidRDefault="000C69F3"/>
          <w:p w:rsidR="000C69F3" w:rsidRPr="002918E9" w:rsidRDefault="00F53422" w:rsidP="002918E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0"/>
                <w:szCs w:val="80"/>
              </w:rPr>
            </w:pPr>
            <w:r w:rsidRPr="000C69F3">
              <w:rPr>
                <w:rFonts w:ascii="Century Gothic" w:hAnsi="Century Gothic" w:cs="KG Seven Sixteen"/>
                <w:bCs/>
                <w:sz w:val="40"/>
                <w:szCs w:val="80"/>
              </w:rPr>
              <w:t>*What f(x) does as we choose larger positive</w:t>
            </w:r>
            <w:r w:rsidR="00D94B41">
              <w:rPr>
                <w:rFonts w:ascii="Century Gothic" w:hAnsi="Century Gothic" w:cs="KG Seven Sixteen"/>
                <w:bCs/>
                <w:sz w:val="40"/>
                <w:szCs w:val="80"/>
              </w:rPr>
              <w:t xml:space="preserve"> (right side)</w:t>
            </w:r>
            <w:r w:rsidRPr="000C69F3">
              <w:rPr>
                <w:rFonts w:ascii="Century Gothic" w:hAnsi="Century Gothic" w:cs="KG Seven Sixteen"/>
                <w:bCs/>
                <w:sz w:val="40"/>
                <w:szCs w:val="80"/>
              </w:rPr>
              <w:t xml:space="preserve"> and larger negative</w:t>
            </w:r>
            <w:r w:rsidR="00D94B41">
              <w:rPr>
                <w:rFonts w:ascii="Century Gothic" w:hAnsi="Century Gothic" w:cs="KG Seven Sixteen"/>
                <w:bCs/>
                <w:sz w:val="40"/>
                <w:szCs w:val="80"/>
              </w:rPr>
              <w:t xml:space="preserve"> (left side)</w:t>
            </w:r>
            <w:r w:rsidRPr="000C69F3">
              <w:rPr>
                <w:rFonts w:ascii="Century Gothic" w:hAnsi="Century Gothic" w:cs="KG Seven Sixteen"/>
                <w:bCs/>
                <w:sz w:val="40"/>
                <w:szCs w:val="80"/>
              </w:rPr>
              <w:t xml:space="preserve"> x-values.</w:t>
            </w:r>
          </w:p>
          <w:tbl>
            <w:tblPr>
              <w:tblStyle w:val="TableGrid"/>
              <w:tblpPr w:leftFromText="180" w:rightFromText="180" w:vertAnchor="text" w:horzAnchor="margin" w:tblpXSpec="center" w:tblpY="-84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180"/>
              <w:gridCol w:w="4034"/>
              <w:gridCol w:w="4034"/>
            </w:tblGrid>
            <w:tr w:rsidR="002918E9" w:rsidTr="002918E9">
              <w:trPr>
                <w:trHeight w:val="720"/>
              </w:trPr>
              <w:tc>
                <w:tcPr>
                  <w:tcW w:w="1180" w:type="dxa"/>
                </w:tcPr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</w:tc>
              <w:tc>
                <w:tcPr>
                  <w:tcW w:w="4034" w:type="dxa"/>
                  <w:shd w:val="clear" w:color="auto" w:fill="D9D9D9" w:themeFill="background1" w:themeFillShade="D9"/>
                  <w:vAlign w:val="center"/>
                </w:tcPr>
                <w:p w:rsidR="002918E9" w:rsidRPr="00F53422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  <w:t>Even Degree</w:t>
                  </w:r>
                </w:p>
              </w:tc>
              <w:tc>
                <w:tcPr>
                  <w:tcW w:w="4034" w:type="dxa"/>
                  <w:shd w:val="clear" w:color="auto" w:fill="D9D9D9" w:themeFill="background1" w:themeFillShade="D9"/>
                  <w:vAlign w:val="center"/>
                </w:tcPr>
                <w:p w:rsidR="002918E9" w:rsidRPr="00F53422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  <w:t>Odd Degree</w:t>
                  </w:r>
                </w:p>
              </w:tc>
            </w:tr>
            <w:tr w:rsidR="002918E9" w:rsidTr="002918E9">
              <w:trPr>
                <w:trHeight w:val="1409"/>
              </w:trPr>
              <w:tc>
                <w:tcPr>
                  <w:tcW w:w="1180" w:type="dxa"/>
                  <w:shd w:val="clear" w:color="auto" w:fill="D9D9D9" w:themeFill="background1" w:themeFillShade="D9"/>
                </w:tcPr>
                <w:p w:rsidR="002918E9" w:rsidRPr="004A790B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48"/>
                      <w:szCs w:val="80"/>
                    </w:rPr>
                  </w:pPr>
                </w:p>
                <w:p w:rsidR="002918E9" w:rsidRPr="00F53422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  <w:t>+ LC</w:t>
                  </w:r>
                </w:p>
              </w:tc>
              <w:tc>
                <w:tcPr>
                  <w:tcW w:w="4034" w:type="dxa"/>
                </w:tcPr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Cs/>
                      <w:position w:val="-28"/>
                      <w:sz w:val="36"/>
                      <w:szCs w:val="80"/>
                    </w:rPr>
                    <w:object w:dxaOrig="2560" w:dyaOrig="6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301" type="#_x0000_t75" style="width:173.8pt;height:47.15pt" o:ole="">
                        <v:imagedata r:id="rId5" o:title=""/>
                      </v:shape>
                      <o:OLEObject Type="Embed" ProgID="Equation.DSMT4" ShapeID="_x0000_i1301" DrawAspect="Content" ObjectID="_1568704621" r:id="rId6"/>
                    </w:object>
                  </w:r>
                </w:p>
                <w:p w:rsidR="002918E9" w:rsidRPr="004A790B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Cs w:val="80"/>
                    </w:rPr>
                  </w:pPr>
                </w:p>
              </w:tc>
              <w:tc>
                <w:tcPr>
                  <w:tcW w:w="4034" w:type="dxa"/>
                </w:tcPr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Cs/>
                      <w:position w:val="-28"/>
                      <w:sz w:val="36"/>
                      <w:szCs w:val="80"/>
                    </w:rPr>
                    <w:object w:dxaOrig="2560" w:dyaOrig="680">
                      <v:shape id="_x0000_i1302" type="#_x0000_t75" style="width:173.8pt;height:47.15pt" o:ole="">
                        <v:imagedata r:id="rId5" o:title=""/>
                      </v:shape>
                      <o:OLEObject Type="Embed" ProgID="Equation.DSMT4" ShapeID="_x0000_i1302" DrawAspect="Content" ObjectID="_1568704622" r:id="rId7"/>
                    </w:object>
                  </w:r>
                </w:p>
              </w:tc>
            </w:tr>
            <w:tr w:rsidR="002918E9" w:rsidTr="002918E9">
              <w:trPr>
                <w:trHeight w:val="1377"/>
              </w:trPr>
              <w:tc>
                <w:tcPr>
                  <w:tcW w:w="1180" w:type="dxa"/>
                  <w:shd w:val="clear" w:color="auto" w:fill="D9D9D9" w:themeFill="background1" w:themeFillShade="D9"/>
                </w:tcPr>
                <w:p w:rsidR="002918E9" w:rsidRPr="000C69F3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52"/>
                      <w:szCs w:val="80"/>
                    </w:rPr>
                  </w:pPr>
                </w:p>
                <w:p w:rsidR="002918E9" w:rsidRPr="00F53422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/>
                      <w:bCs/>
                      <w:sz w:val="36"/>
                      <w:szCs w:val="80"/>
                    </w:rPr>
                    <w:t>- LC</w:t>
                  </w:r>
                </w:p>
              </w:tc>
              <w:tc>
                <w:tcPr>
                  <w:tcW w:w="4034" w:type="dxa"/>
                </w:tcPr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Cs/>
                      <w:position w:val="-28"/>
                      <w:sz w:val="36"/>
                      <w:szCs w:val="80"/>
                    </w:rPr>
                    <w:object w:dxaOrig="2560" w:dyaOrig="680">
                      <v:shape id="_x0000_i1303" type="#_x0000_t75" style="width:173.8pt;height:47.15pt" o:ole="">
                        <v:imagedata r:id="rId5" o:title=""/>
                      </v:shape>
                      <o:OLEObject Type="Embed" ProgID="Equation.DSMT4" ShapeID="_x0000_i1303" DrawAspect="Content" ObjectID="_1568704623" r:id="rId8"/>
                    </w:object>
                  </w:r>
                </w:p>
              </w:tc>
              <w:tc>
                <w:tcPr>
                  <w:tcW w:w="4034" w:type="dxa"/>
                </w:tcPr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  <w:r w:rsidRPr="00F53422">
                    <w:rPr>
                      <w:rFonts w:ascii="Century Gothic" w:hAnsi="Century Gothic" w:cs="KG Seven Sixteen"/>
                      <w:bCs/>
                      <w:position w:val="-28"/>
                      <w:sz w:val="36"/>
                      <w:szCs w:val="80"/>
                    </w:rPr>
                    <w:object w:dxaOrig="2560" w:dyaOrig="680">
                      <v:shape id="_x0000_i1304" type="#_x0000_t75" style="width:173.8pt;height:47.15pt" o:ole="">
                        <v:imagedata r:id="rId5" o:title=""/>
                      </v:shape>
                      <o:OLEObject Type="Embed" ProgID="Equation.DSMT4" ShapeID="_x0000_i1304" DrawAspect="Content" ObjectID="_1568704624" r:id="rId9"/>
                    </w:object>
                  </w:r>
                </w:p>
                <w:p w:rsidR="002918E9" w:rsidRDefault="002918E9" w:rsidP="002918E9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36"/>
                      <w:szCs w:val="80"/>
                    </w:rPr>
                  </w:pPr>
                </w:p>
              </w:tc>
            </w:tr>
          </w:tbl>
          <w:p w:rsidR="000C69F3" w:rsidRDefault="000C69F3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36"/>
                <w:szCs w:val="80"/>
              </w:rPr>
            </w:pPr>
          </w:p>
          <w:p w:rsidR="00F53422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noProof/>
                <w:sz w:val="56"/>
                <w:szCs w:val="80"/>
              </w:rPr>
            </w:pPr>
          </w:p>
        </w:tc>
      </w:tr>
      <w:tr w:rsidR="00F53422" w:rsidTr="00F53422">
        <w:tc>
          <w:tcPr>
            <w:tcW w:w="10790" w:type="dxa"/>
            <w:shd w:val="clear" w:color="auto" w:fill="BFBFBF" w:themeFill="background1" w:themeFillShade="BF"/>
          </w:tcPr>
          <w:p w:rsidR="00F53422" w:rsidRPr="00D94B41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noProof/>
                <w:sz w:val="44"/>
                <w:szCs w:val="44"/>
              </w:rPr>
            </w:pPr>
            <w:r w:rsidRPr="00D94B41">
              <w:rPr>
                <w:rFonts w:ascii="KG Seven Sixteen" w:hAnsi="KG Seven Sixteen" w:cs="KG Seven Sixteen"/>
                <w:b/>
                <w:bCs/>
                <w:sz w:val="44"/>
                <w:szCs w:val="44"/>
              </w:rPr>
              <w:lastRenderedPageBreak/>
              <w:t>Finding Zeros</w:t>
            </w:r>
          </w:p>
        </w:tc>
      </w:tr>
      <w:tr w:rsidR="00F53422" w:rsidTr="00F53422">
        <w:tc>
          <w:tcPr>
            <w:tcW w:w="10790" w:type="dxa"/>
          </w:tcPr>
          <w:p w:rsidR="00F53422" w:rsidRPr="00D94B41" w:rsidRDefault="00F53422" w:rsidP="00F5342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44"/>
              </w:rPr>
            </w:pPr>
            <w:r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>*The values of x where the graph crosses the x-axis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2"/>
              <w:gridCol w:w="5282"/>
            </w:tblGrid>
            <w:tr w:rsidR="00AD112B" w:rsidRPr="00D94B41" w:rsidTr="00AD112B">
              <w:tc>
                <w:tcPr>
                  <w:tcW w:w="5282" w:type="dxa"/>
                </w:tcPr>
                <w:p w:rsidR="00AD112B" w:rsidRPr="00D94B41" w:rsidRDefault="00AD112B" w:rsidP="00F53422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44"/>
                      <w:szCs w:val="44"/>
                    </w:rPr>
                  </w:pPr>
                  <w:r w:rsidRPr="00D94B41">
                    <w:rPr>
                      <w:rFonts w:ascii="Century Gothic" w:hAnsi="Century Gothic" w:cs="KG Seven Sixteen"/>
                      <w:b/>
                      <w:bCs/>
                      <w:sz w:val="44"/>
                      <w:szCs w:val="44"/>
                    </w:rPr>
                    <w:t>TI 36 Pro</w:t>
                  </w:r>
                </w:p>
                <w:p w:rsidR="00AD112B" w:rsidRPr="00D94B41" w:rsidRDefault="00AD112B" w:rsidP="00AD112B">
                  <w:pPr>
                    <w:pStyle w:val="ListParagraph"/>
                    <w:numPr>
                      <w:ilvl w:val="0"/>
                      <w:numId w:val="1"/>
                    </w:numPr>
                    <w:autoSpaceDE w:val="0"/>
                    <w:autoSpaceDN w:val="0"/>
                    <w:adjustRightInd w:val="0"/>
                    <w:spacing w:after="30" w:line="276" w:lineRule="auto"/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</w:pPr>
                  <w:r w:rsidRPr="00D94B41"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  <w:t>Select “Table”</w:t>
                  </w:r>
                </w:p>
                <w:p w:rsidR="00AD112B" w:rsidRPr="00D94B41" w:rsidRDefault="00AD112B" w:rsidP="00AD112B">
                  <w:pPr>
                    <w:pStyle w:val="ListParagraph"/>
                    <w:numPr>
                      <w:ilvl w:val="0"/>
                      <w:numId w:val="1"/>
                    </w:numPr>
                    <w:autoSpaceDE w:val="0"/>
                    <w:autoSpaceDN w:val="0"/>
                    <w:adjustRightInd w:val="0"/>
                    <w:spacing w:after="30" w:line="276" w:lineRule="auto"/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</w:pPr>
                  <w:r w:rsidRPr="00D94B41"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  <w:t>Select # 2 - “Edit Function”</w:t>
                  </w:r>
                </w:p>
                <w:p w:rsidR="00AD112B" w:rsidRPr="00D94B41" w:rsidRDefault="00AD112B" w:rsidP="00AD112B">
                  <w:pPr>
                    <w:pStyle w:val="ListParagraph"/>
                    <w:numPr>
                      <w:ilvl w:val="0"/>
                      <w:numId w:val="1"/>
                    </w:numPr>
                    <w:autoSpaceDE w:val="0"/>
                    <w:autoSpaceDN w:val="0"/>
                    <w:adjustRightInd w:val="0"/>
                    <w:spacing w:after="30" w:line="276" w:lineRule="auto"/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</w:pPr>
                  <w:r w:rsidRPr="00D94B41"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  <w:t>Enter the polynomial function and press “Enter” 5 times until a table of values appears.</w:t>
                  </w:r>
                </w:p>
              </w:tc>
              <w:tc>
                <w:tcPr>
                  <w:tcW w:w="5282" w:type="dxa"/>
                </w:tcPr>
                <w:p w:rsidR="00AD112B" w:rsidRPr="00D94B41" w:rsidRDefault="00AD112B" w:rsidP="00F53422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/>
                      <w:bCs/>
                      <w:sz w:val="44"/>
                      <w:szCs w:val="44"/>
                    </w:rPr>
                  </w:pPr>
                  <w:r w:rsidRPr="00D94B41">
                    <w:rPr>
                      <w:rFonts w:ascii="Century Gothic" w:hAnsi="Century Gothic" w:cs="KG Seven Sixteen"/>
                      <w:b/>
                      <w:bCs/>
                      <w:sz w:val="44"/>
                      <w:szCs w:val="44"/>
                    </w:rPr>
                    <w:t>Graphing Calculator</w:t>
                  </w:r>
                </w:p>
                <w:p w:rsidR="00AD112B" w:rsidRPr="00D94B41" w:rsidRDefault="00AD112B" w:rsidP="00AD112B">
                  <w:pPr>
                    <w:pStyle w:val="ListParagraph"/>
                    <w:numPr>
                      <w:ilvl w:val="0"/>
                      <w:numId w:val="3"/>
                    </w:numPr>
                    <w:autoSpaceDE w:val="0"/>
                    <w:autoSpaceDN w:val="0"/>
                    <w:adjustRightInd w:val="0"/>
                    <w:spacing w:after="30" w:line="276" w:lineRule="auto"/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</w:pPr>
                  <w:r w:rsidRPr="00D94B41"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  <w:t xml:space="preserve">Select y = </w:t>
                  </w:r>
                </w:p>
                <w:p w:rsidR="00AD112B" w:rsidRPr="00D94B41" w:rsidRDefault="00AD112B" w:rsidP="00AD112B">
                  <w:pPr>
                    <w:pStyle w:val="ListParagraph"/>
                    <w:numPr>
                      <w:ilvl w:val="0"/>
                      <w:numId w:val="3"/>
                    </w:numPr>
                    <w:autoSpaceDE w:val="0"/>
                    <w:autoSpaceDN w:val="0"/>
                    <w:adjustRightInd w:val="0"/>
                    <w:spacing w:after="30" w:line="276" w:lineRule="auto"/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</w:pPr>
                  <w:r w:rsidRPr="00D94B41"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  <w:t>Enter the function</w:t>
                  </w:r>
                </w:p>
                <w:p w:rsidR="00AD112B" w:rsidRPr="00D94B41" w:rsidRDefault="00AD112B" w:rsidP="00AD112B">
                  <w:pPr>
                    <w:pStyle w:val="ListParagraph"/>
                    <w:numPr>
                      <w:ilvl w:val="0"/>
                      <w:numId w:val="3"/>
                    </w:numPr>
                    <w:autoSpaceDE w:val="0"/>
                    <w:autoSpaceDN w:val="0"/>
                    <w:adjustRightInd w:val="0"/>
                    <w:spacing w:after="30" w:line="276" w:lineRule="auto"/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</w:pPr>
                  <w:r w:rsidRPr="00D94B41"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  <w:t>Select 2</w:t>
                  </w:r>
                  <w:r w:rsidRPr="00D94B41">
                    <w:rPr>
                      <w:rFonts w:ascii="Century Gothic" w:hAnsi="Century Gothic" w:cs="KG Seven Sixteen"/>
                      <w:bCs/>
                      <w:sz w:val="44"/>
                      <w:szCs w:val="44"/>
                      <w:vertAlign w:val="superscript"/>
                    </w:rPr>
                    <w:t>nd</w:t>
                  </w:r>
                  <w:r w:rsidR="00696623" w:rsidRPr="00D94B41"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  <w:t xml:space="preserve"> and Graph</w:t>
                  </w:r>
                </w:p>
              </w:tc>
            </w:tr>
            <w:tr w:rsidR="00696623" w:rsidRPr="00D94B41" w:rsidTr="005A1858">
              <w:tc>
                <w:tcPr>
                  <w:tcW w:w="10564" w:type="dxa"/>
                  <w:gridSpan w:val="2"/>
                </w:tcPr>
                <w:p w:rsidR="00696623" w:rsidRPr="00D94B41" w:rsidRDefault="00D94B41" w:rsidP="00D94B41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</w:pPr>
                  <w:r w:rsidRPr="00D94B41"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  <w:t>Then s</w:t>
                  </w:r>
                  <w:r w:rsidR="00696623" w:rsidRPr="00D94B41"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  <w:t>croll through the table to determine the values of x when y = 0.</w:t>
                  </w:r>
                </w:p>
                <w:p w:rsidR="00696623" w:rsidRPr="00D94B41" w:rsidRDefault="00696623" w:rsidP="00F53422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KG Seven Sixteen"/>
                      <w:bCs/>
                      <w:sz w:val="44"/>
                      <w:szCs w:val="44"/>
                    </w:rPr>
                  </w:pPr>
                </w:p>
              </w:tc>
            </w:tr>
          </w:tbl>
          <w:p w:rsidR="00D94B41" w:rsidRPr="00D94B41" w:rsidRDefault="00D94B41" w:rsidP="0069662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44"/>
              </w:rPr>
            </w:pPr>
          </w:p>
          <w:p w:rsidR="00F53422" w:rsidRPr="00D94B41" w:rsidRDefault="00F53422" w:rsidP="0069662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44"/>
              </w:rPr>
            </w:pPr>
            <w:r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>*Remember your degree</w:t>
            </w:r>
            <w:r w:rsidR="00A321B2"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 xml:space="preserve"> </w:t>
            </w:r>
            <w:r w:rsidR="00A321B2" w:rsidRPr="00D94B41">
              <w:rPr>
                <w:rFonts w:ascii="Century Gothic" w:hAnsi="Century Gothic" w:cs="KG Seven Sixteen"/>
                <w:b/>
                <w:bCs/>
                <w:color w:val="FF0000"/>
                <w:sz w:val="44"/>
                <w:szCs w:val="44"/>
              </w:rPr>
              <w:t>______</w:t>
            </w:r>
            <w:r w:rsidRPr="00D94B41">
              <w:rPr>
                <w:rFonts w:ascii="Century Gothic" w:hAnsi="Century Gothic" w:cs="KG Seven Sixteen"/>
                <w:bCs/>
                <w:color w:val="FF0000"/>
                <w:sz w:val="44"/>
                <w:szCs w:val="44"/>
              </w:rPr>
              <w:t xml:space="preserve"> </w:t>
            </w:r>
            <w:r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>=</w:t>
            </w:r>
            <w:r w:rsidR="005235D7"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 xml:space="preserve"> the number of solutions! So if all of the zeros DO NOT appear within the table, use </w:t>
            </w:r>
            <w:r w:rsidR="00A321B2" w:rsidRPr="00D94B41">
              <w:rPr>
                <w:rFonts w:ascii="Century Gothic" w:hAnsi="Century Gothic" w:cs="KG Seven Sixteen"/>
                <w:b/>
                <w:bCs/>
                <w:color w:val="92D050"/>
                <w:sz w:val="44"/>
                <w:szCs w:val="44"/>
              </w:rPr>
              <w:t>________________________</w:t>
            </w:r>
            <w:r w:rsidR="005235D7" w:rsidRPr="00D94B41">
              <w:rPr>
                <w:rFonts w:ascii="Century Gothic" w:hAnsi="Century Gothic" w:cs="KG Seven Sixteen"/>
                <w:bCs/>
                <w:color w:val="92D050"/>
                <w:sz w:val="44"/>
                <w:szCs w:val="44"/>
              </w:rPr>
              <w:t xml:space="preserve"> </w:t>
            </w:r>
            <w:r w:rsidR="005235D7"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>to divide out the zeros you can find and solve by (factoring, quadratic formula, square root method, or inverses) to find the rest.</w:t>
            </w:r>
          </w:p>
          <w:p w:rsidR="00B00DA7" w:rsidRPr="00D94B41" w:rsidRDefault="00B00DA7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44"/>
              </w:rPr>
            </w:pPr>
          </w:p>
          <w:p w:rsidR="00D94B41" w:rsidRPr="00D94B41" w:rsidRDefault="00B00DA7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44"/>
              </w:rPr>
            </w:pPr>
            <w:r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 xml:space="preserve">*If any of your “zeros” </w:t>
            </w:r>
            <w:r w:rsidR="00D94B41"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>have ________________</w:t>
            </w:r>
            <w:r w:rsidR="00A321B2" w:rsidRPr="00D94B41">
              <w:rPr>
                <w:rFonts w:ascii="Century Gothic" w:hAnsi="Century Gothic" w:cs="KG Seven Sixteen"/>
                <w:b/>
                <w:bCs/>
                <w:color w:val="7030A0"/>
                <w:sz w:val="44"/>
                <w:szCs w:val="44"/>
              </w:rPr>
              <w:t>___________</w:t>
            </w:r>
            <w:r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 xml:space="preserve">, </w:t>
            </w:r>
            <w:r w:rsidR="00D94B41"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>the graph will “______________,” which creates a ___________________ at the _____________.</w:t>
            </w:r>
          </w:p>
          <w:p w:rsidR="00D94B41" w:rsidRPr="00D94B41" w:rsidRDefault="00D94B41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44"/>
              </w:rPr>
            </w:pPr>
          </w:p>
          <w:p w:rsidR="00B00DA7" w:rsidRPr="00D94B41" w:rsidRDefault="00D94B41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44"/>
              </w:rPr>
            </w:pPr>
            <w:r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 xml:space="preserve">*If any of your “zeros” turn out to be _______________________, then a ______________ </w:t>
            </w:r>
            <w:r w:rsidR="00B00DA7"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 xml:space="preserve">occurs on the graph but </w:t>
            </w:r>
            <w:r w:rsidR="00A321B2" w:rsidRPr="00D94B41">
              <w:rPr>
                <w:rFonts w:ascii="Century Gothic" w:hAnsi="Century Gothic" w:cs="KG Seven Sixteen"/>
                <w:b/>
                <w:bCs/>
                <w:color w:val="FFC000"/>
                <w:sz w:val="44"/>
                <w:szCs w:val="44"/>
              </w:rPr>
              <w:t>_________________________________</w:t>
            </w:r>
            <w:r w:rsidR="00B00DA7" w:rsidRPr="00D94B41">
              <w:rPr>
                <w:rFonts w:ascii="Century Gothic" w:hAnsi="Century Gothic" w:cs="KG Seven Sixteen"/>
                <w:bCs/>
                <w:color w:val="FFC000"/>
                <w:sz w:val="44"/>
                <w:szCs w:val="44"/>
              </w:rPr>
              <w:t xml:space="preserve"> </w:t>
            </w:r>
            <w:r w:rsidR="00B00DA7"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>cross the x-axis.</w:t>
            </w:r>
          </w:p>
          <w:p w:rsidR="000C69F3" w:rsidRPr="00D94B41" w:rsidRDefault="000C69F3" w:rsidP="00323FA6">
            <w:pPr>
              <w:jc w:val="center"/>
              <w:rPr>
                <w:rFonts w:ascii="KG Seven Sixteen" w:hAnsi="KG Seven Sixteen" w:cs="KG Seven Sixteen"/>
                <w:b/>
                <w:bCs/>
                <w:noProof/>
                <w:sz w:val="44"/>
                <w:szCs w:val="44"/>
              </w:rPr>
            </w:pPr>
          </w:p>
        </w:tc>
      </w:tr>
      <w:tr w:rsidR="00F53422" w:rsidTr="00F53422">
        <w:tc>
          <w:tcPr>
            <w:tcW w:w="10790" w:type="dxa"/>
            <w:shd w:val="clear" w:color="auto" w:fill="BFBFBF" w:themeFill="background1" w:themeFillShade="BF"/>
          </w:tcPr>
          <w:p w:rsidR="00F53422" w:rsidRPr="00D94B41" w:rsidRDefault="00F53422" w:rsidP="004444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noProof/>
                <w:sz w:val="44"/>
                <w:szCs w:val="44"/>
              </w:rPr>
            </w:pPr>
            <w:r w:rsidRPr="00D94B41">
              <w:rPr>
                <w:rFonts w:ascii="KG Seven Sixteen" w:hAnsi="KG Seven Sixteen" w:cs="KG Seven Sixteen"/>
                <w:b/>
                <w:bCs/>
                <w:sz w:val="44"/>
                <w:szCs w:val="44"/>
              </w:rPr>
              <w:t>Y-Intercept</w:t>
            </w:r>
          </w:p>
        </w:tc>
      </w:tr>
      <w:tr w:rsidR="00F53422" w:rsidTr="00F53422">
        <w:tc>
          <w:tcPr>
            <w:tcW w:w="10790" w:type="dxa"/>
          </w:tcPr>
          <w:p w:rsidR="00F53422" w:rsidRPr="00D94B41" w:rsidRDefault="00F53422" w:rsidP="00F5342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44"/>
              </w:rPr>
            </w:pPr>
            <w:r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>*The point where the graph crosses the y-axis. The y-int. is always written as the point (0, y).</w:t>
            </w:r>
          </w:p>
          <w:p w:rsidR="00F53422" w:rsidRPr="00D94B41" w:rsidRDefault="00F53422" w:rsidP="00F5342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Seven Sixteen" w:hAnsi="KG Seven Sixteen" w:cs="KG Seven Sixteen"/>
                <w:b/>
                <w:bCs/>
                <w:sz w:val="44"/>
                <w:szCs w:val="44"/>
              </w:rPr>
            </w:pPr>
          </w:p>
          <w:p w:rsidR="000C69F3" w:rsidRPr="00D94B41" w:rsidRDefault="00F53422" w:rsidP="00A321B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KG Seven Sixteen"/>
                <w:bCs/>
                <w:sz w:val="44"/>
                <w:szCs w:val="44"/>
              </w:rPr>
            </w:pPr>
            <w:r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 xml:space="preserve">To calculate the y-intercept, plug in ZERO for x and simplify. </w:t>
            </w:r>
            <w:r w:rsidR="00A321B2"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 xml:space="preserve">       </w:t>
            </w:r>
            <w:r w:rsidRPr="00D94B41">
              <w:rPr>
                <w:rFonts w:ascii="Century Gothic" w:hAnsi="Century Gothic" w:cs="KG Seven Sixteen"/>
                <w:b/>
                <w:bCs/>
                <w:sz w:val="44"/>
                <w:szCs w:val="44"/>
                <w:u w:val="single"/>
              </w:rPr>
              <w:t>HINT:</w:t>
            </w:r>
            <w:r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 xml:space="preserve"> This should result in the </w:t>
            </w:r>
            <w:r w:rsidR="00A321B2" w:rsidRPr="00D94B41">
              <w:rPr>
                <w:rFonts w:ascii="Century Gothic" w:hAnsi="Century Gothic" w:cs="KG Seven Sixteen"/>
                <w:b/>
                <w:bCs/>
                <w:color w:val="6699FF"/>
                <w:sz w:val="44"/>
                <w:szCs w:val="44"/>
              </w:rPr>
              <w:t>________________</w:t>
            </w:r>
            <w:r w:rsidRPr="00D94B41">
              <w:rPr>
                <w:rFonts w:ascii="Century Gothic" w:hAnsi="Century Gothic" w:cs="KG Seven Sixteen"/>
                <w:bCs/>
                <w:sz w:val="44"/>
                <w:szCs w:val="44"/>
              </w:rPr>
              <w:t xml:space="preserve"> value of the polynomial.</w:t>
            </w:r>
          </w:p>
        </w:tc>
      </w:tr>
    </w:tbl>
    <w:p w:rsidR="005235D7" w:rsidRPr="00A32D31" w:rsidRDefault="005235D7" w:rsidP="00745D18">
      <w:pPr>
        <w:autoSpaceDE w:val="0"/>
        <w:autoSpaceDN w:val="0"/>
        <w:adjustRightInd w:val="0"/>
        <w:spacing w:after="20" w:line="240" w:lineRule="auto"/>
        <w:jc w:val="center"/>
        <w:rPr>
          <w:rFonts w:ascii="KG Seven Sixteen" w:hAnsi="KG Seven Sixteen" w:cs="KG Seven Sixteen"/>
          <w:b/>
          <w:bCs/>
          <w:sz w:val="144"/>
          <w:szCs w:val="74"/>
        </w:rPr>
      </w:pPr>
      <w:r w:rsidRPr="00A32D31">
        <w:rPr>
          <w:rFonts w:ascii="KG Seven Sixteen" w:hAnsi="KG Seven Sixteen" w:cs="KG Seven Sixteen"/>
          <w:b/>
          <w:bCs/>
          <w:sz w:val="144"/>
          <w:szCs w:val="74"/>
        </w:rPr>
        <w:t>Steps to Sketching:</w:t>
      </w:r>
    </w:p>
    <w:p w:rsidR="005235D7" w:rsidRPr="007C446F" w:rsidRDefault="005235D7" w:rsidP="005235D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Seven Sixteen"/>
          <w:bCs/>
          <w:sz w:val="72"/>
          <w:szCs w:val="80"/>
        </w:rPr>
      </w:pPr>
      <w:r w:rsidRPr="007C446F">
        <w:rPr>
          <w:rFonts w:ascii="Century Gothic" w:hAnsi="Century Gothic" w:cs="KG Seven Sixteen"/>
          <w:bCs/>
          <w:sz w:val="72"/>
          <w:szCs w:val="80"/>
        </w:rPr>
        <w:t xml:space="preserve">1.) Identify the </w:t>
      </w:r>
      <w:r w:rsidR="001C2DB3" w:rsidRPr="007C446F">
        <w:rPr>
          <w:rFonts w:ascii="Century Gothic" w:hAnsi="Century Gothic" w:cs="KG Seven Sixteen"/>
          <w:bCs/>
          <w:sz w:val="72"/>
          <w:szCs w:val="80"/>
        </w:rPr>
        <w:t>______</w:t>
      </w:r>
      <w:r w:rsidRPr="007C446F">
        <w:rPr>
          <w:rFonts w:ascii="Century Gothic" w:hAnsi="Century Gothic" w:cs="KG Seven Sixteen"/>
          <w:bCs/>
          <w:sz w:val="72"/>
          <w:szCs w:val="80"/>
        </w:rPr>
        <w:t xml:space="preserve"> required characteristics.</w:t>
      </w:r>
    </w:p>
    <w:p w:rsidR="005235D7" w:rsidRPr="007C446F" w:rsidRDefault="005235D7" w:rsidP="005235D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Seven Sixteen"/>
          <w:bCs/>
          <w:sz w:val="72"/>
          <w:szCs w:val="80"/>
        </w:rPr>
      </w:pPr>
    </w:p>
    <w:p w:rsidR="005235D7" w:rsidRPr="007C446F" w:rsidRDefault="005235D7" w:rsidP="005235D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Seven Sixteen"/>
          <w:bCs/>
          <w:sz w:val="72"/>
          <w:szCs w:val="80"/>
        </w:rPr>
      </w:pPr>
      <w:r w:rsidRPr="007C446F">
        <w:rPr>
          <w:rFonts w:ascii="Century Gothic" w:hAnsi="Century Gothic" w:cs="KG Seven Sixteen"/>
          <w:bCs/>
          <w:sz w:val="72"/>
          <w:szCs w:val="80"/>
        </w:rPr>
        <w:t xml:space="preserve">2.) Plot the </w:t>
      </w:r>
      <w:r w:rsidR="007C446F" w:rsidRPr="007C446F">
        <w:rPr>
          <w:rFonts w:ascii="Century Gothic" w:hAnsi="Century Gothic" w:cs="KG Seven Sixteen"/>
          <w:bCs/>
          <w:sz w:val="72"/>
          <w:szCs w:val="80"/>
        </w:rPr>
        <w:t>_____</w:t>
      </w:r>
      <w:r w:rsidR="001C2DB3" w:rsidRPr="007C446F">
        <w:rPr>
          <w:rFonts w:ascii="Century Gothic" w:hAnsi="Century Gothic" w:cs="KG Seven Sixteen"/>
          <w:bCs/>
          <w:sz w:val="72"/>
          <w:szCs w:val="80"/>
        </w:rPr>
        <w:t>___</w:t>
      </w:r>
      <w:r w:rsidR="007C446F" w:rsidRPr="007C446F">
        <w:rPr>
          <w:rFonts w:ascii="Century Gothic" w:hAnsi="Century Gothic" w:cs="KG Seven Sixteen"/>
          <w:bCs/>
          <w:sz w:val="72"/>
          <w:szCs w:val="80"/>
        </w:rPr>
        <w:t xml:space="preserve"> and ________________</w:t>
      </w:r>
      <w:r w:rsidRPr="007C446F">
        <w:rPr>
          <w:rFonts w:ascii="Century Gothic" w:hAnsi="Century Gothic" w:cs="KG Seven Sixteen"/>
          <w:bCs/>
          <w:sz w:val="72"/>
          <w:szCs w:val="80"/>
        </w:rPr>
        <w:t>.</w:t>
      </w:r>
    </w:p>
    <w:p w:rsidR="005235D7" w:rsidRPr="007C446F" w:rsidRDefault="005235D7" w:rsidP="005235D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Seven Sixteen"/>
          <w:bCs/>
          <w:sz w:val="72"/>
          <w:szCs w:val="80"/>
        </w:rPr>
      </w:pPr>
    </w:p>
    <w:p w:rsidR="005235D7" w:rsidRPr="007C446F" w:rsidRDefault="005235D7" w:rsidP="005235D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Seven Sixteen"/>
          <w:bCs/>
          <w:sz w:val="72"/>
          <w:szCs w:val="80"/>
        </w:rPr>
      </w:pPr>
      <w:r w:rsidRPr="007C446F">
        <w:rPr>
          <w:rFonts w:ascii="Century Gothic" w:hAnsi="Century Gothic" w:cs="KG Seven Sixteen"/>
          <w:bCs/>
          <w:sz w:val="72"/>
          <w:szCs w:val="80"/>
        </w:rPr>
        <w:t xml:space="preserve">3.) </w:t>
      </w:r>
      <w:r w:rsidR="001C2DB3" w:rsidRPr="007C446F">
        <w:rPr>
          <w:rFonts w:ascii="Century Gothic" w:hAnsi="Century Gothic" w:cs="KG Seven Sixteen"/>
          <w:bCs/>
          <w:sz w:val="72"/>
          <w:szCs w:val="80"/>
        </w:rPr>
        <w:t>_________</w:t>
      </w:r>
      <w:r w:rsidRPr="007C446F">
        <w:rPr>
          <w:rFonts w:ascii="Century Gothic" w:hAnsi="Century Gothic" w:cs="KG Seven Sixteen"/>
          <w:bCs/>
          <w:sz w:val="72"/>
          <w:szCs w:val="80"/>
        </w:rPr>
        <w:t xml:space="preserve"> the </w:t>
      </w:r>
      <w:r w:rsidR="001C2DB3" w:rsidRPr="007C446F">
        <w:rPr>
          <w:rFonts w:ascii="Century Gothic" w:hAnsi="Century Gothic" w:cs="KG Seven Sixteen"/>
          <w:bCs/>
          <w:sz w:val="72"/>
          <w:szCs w:val="80"/>
        </w:rPr>
        <w:t>__________</w:t>
      </w:r>
      <w:r w:rsidRPr="007C446F">
        <w:rPr>
          <w:rFonts w:ascii="Century Gothic" w:hAnsi="Century Gothic" w:cs="KG Seven Sixteen"/>
          <w:bCs/>
          <w:sz w:val="72"/>
          <w:szCs w:val="80"/>
        </w:rPr>
        <w:t xml:space="preserve"> for the </w:t>
      </w:r>
      <w:r w:rsidR="001C2DB3" w:rsidRPr="007C446F">
        <w:rPr>
          <w:rFonts w:ascii="Century Gothic" w:hAnsi="Century Gothic" w:cs="KG Seven Sixteen"/>
          <w:bCs/>
          <w:sz w:val="72"/>
          <w:szCs w:val="80"/>
        </w:rPr>
        <w:t>___________________</w:t>
      </w:r>
      <w:r w:rsidRPr="007C446F">
        <w:rPr>
          <w:rFonts w:ascii="Century Gothic" w:hAnsi="Century Gothic" w:cs="KG Seven Sixteen"/>
          <w:bCs/>
          <w:sz w:val="72"/>
          <w:szCs w:val="80"/>
        </w:rPr>
        <w:t>.</w:t>
      </w:r>
    </w:p>
    <w:p w:rsidR="005235D7" w:rsidRPr="007C446F" w:rsidRDefault="005235D7" w:rsidP="005235D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Seven Sixteen"/>
          <w:bCs/>
          <w:sz w:val="72"/>
          <w:szCs w:val="80"/>
        </w:rPr>
      </w:pPr>
    </w:p>
    <w:p w:rsidR="005235D7" w:rsidRPr="007C446F" w:rsidRDefault="005235D7" w:rsidP="005235D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Seven Sixteen"/>
          <w:bCs/>
          <w:sz w:val="72"/>
          <w:szCs w:val="80"/>
        </w:rPr>
      </w:pPr>
      <w:r w:rsidRPr="007C446F">
        <w:rPr>
          <w:rFonts w:ascii="Century Gothic" w:hAnsi="Century Gothic" w:cs="KG Seven Sixteen"/>
          <w:bCs/>
          <w:sz w:val="72"/>
          <w:szCs w:val="80"/>
        </w:rPr>
        <w:t xml:space="preserve">4.) Use the </w:t>
      </w:r>
      <w:r w:rsidR="001C2DB3" w:rsidRPr="007C446F">
        <w:rPr>
          <w:rFonts w:ascii="Century Gothic" w:hAnsi="Century Gothic" w:cs="KG Seven Sixteen"/>
          <w:bCs/>
          <w:sz w:val="72"/>
          <w:szCs w:val="80"/>
        </w:rPr>
        <w:t>________________</w:t>
      </w:r>
      <w:r w:rsidRPr="007C446F">
        <w:rPr>
          <w:rFonts w:ascii="Century Gothic" w:hAnsi="Century Gothic" w:cs="KG Seven Sixteen"/>
          <w:bCs/>
          <w:sz w:val="72"/>
          <w:szCs w:val="80"/>
        </w:rPr>
        <w:t xml:space="preserve"> to </w:t>
      </w:r>
      <w:r w:rsidR="001C2DB3" w:rsidRPr="007C446F">
        <w:rPr>
          <w:rFonts w:ascii="Century Gothic" w:hAnsi="Century Gothic" w:cs="KG Seven Sixteen"/>
          <w:bCs/>
          <w:sz w:val="72"/>
          <w:szCs w:val="80"/>
        </w:rPr>
        <w:t>________________</w:t>
      </w:r>
      <w:r w:rsidRPr="007C446F">
        <w:rPr>
          <w:rFonts w:ascii="Century Gothic" w:hAnsi="Century Gothic" w:cs="KG Seven Sixteen"/>
          <w:bCs/>
          <w:sz w:val="72"/>
          <w:szCs w:val="80"/>
        </w:rPr>
        <w:t xml:space="preserve"> the arrow on the </w:t>
      </w:r>
      <w:r w:rsidR="001C2DB3" w:rsidRPr="007C446F">
        <w:rPr>
          <w:rFonts w:ascii="Century Gothic" w:hAnsi="Century Gothic" w:cs="KG Seven Sixteen"/>
          <w:bCs/>
          <w:sz w:val="72"/>
          <w:szCs w:val="80"/>
        </w:rPr>
        <w:t>___________</w:t>
      </w:r>
      <w:r w:rsidRPr="007C446F">
        <w:rPr>
          <w:rFonts w:ascii="Century Gothic" w:hAnsi="Century Gothic" w:cs="KG Seven Sixteen"/>
          <w:bCs/>
          <w:sz w:val="72"/>
          <w:szCs w:val="80"/>
        </w:rPr>
        <w:t xml:space="preserve"> to the arrow on the </w:t>
      </w:r>
      <w:r w:rsidR="001C2DB3" w:rsidRPr="007C446F">
        <w:rPr>
          <w:rFonts w:ascii="Century Gothic" w:hAnsi="Century Gothic" w:cs="KG Seven Sixteen"/>
          <w:bCs/>
          <w:sz w:val="72"/>
          <w:szCs w:val="80"/>
        </w:rPr>
        <w:t>_________</w:t>
      </w:r>
      <w:r w:rsidRPr="007C446F">
        <w:rPr>
          <w:rFonts w:ascii="Century Gothic" w:hAnsi="Century Gothic" w:cs="KG Seven Sixteen"/>
          <w:bCs/>
          <w:sz w:val="72"/>
          <w:szCs w:val="80"/>
        </w:rPr>
        <w:t>.</w:t>
      </w:r>
    </w:p>
    <w:p w:rsidR="0044441E" w:rsidRPr="00745D18" w:rsidRDefault="0044441E" w:rsidP="00745D18">
      <w:pPr>
        <w:autoSpaceDE w:val="0"/>
        <w:autoSpaceDN w:val="0"/>
        <w:adjustRightInd w:val="0"/>
        <w:spacing w:after="20" w:line="240" w:lineRule="auto"/>
        <w:jc w:val="center"/>
        <w:rPr>
          <w:rFonts w:ascii="KG Seven Sixteen" w:hAnsi="KG Seven Sixteen" w:cs="KG Seven Sixteen"/>
          <w:b/>
          <w:bCs/>
          <w:sz w:val="84"/>
          <w:szCs w:val="84"/>
        </w:rPr>
      </w:pPr>
      <w:r w:rsidRPr="00745D18">
        <w:rPr>
          <w:rFonts w:ascii="KG Seven Sixteen" w:hAnsi="KG Seven Sixteen" w:cs="KG Seven Sixteen"/>
          <w:b/>
          <w:bCs/>
          <w:sz w:val="74"/>
          <w:szCs w:val="74"/>
        </w:rPr>
        <w:t>Example: Sketch a graph of the function</w:t>
      </w:r>
    </w:p>
    <w:bookmarkStart w:id="0" w:name="OLE_LINK1"/>
    <w:bookmarkStart w:id="1" w:name="OLE_LINK2"/>
    <w:p w:rsidR="0044441E" w:rsidRDefault="008C0427">
      <w:r w:rsidRPr="00804DAB">
        <w:rPr>
          <w:position w:val="-10"/>
        </w:rPr>
        <w:object w:dxaOrig="1939" w:dyaOrig="360">
          <v:shape id="_x0000_i1029" type="#_x0000_t75" style="width:508.95pt;height:1in" o:ole="">
            <v:imagedata r:id="rId10" o:title=""/>
          </v:shape>
          <o:OLEObject Type="Embed" ProgID="Equation.DSMT4" ShapeID="_x0000_i1029" DrawAspect="Content" ObjectID="_1568704625" r:id="rId11"/>
        </w:object>
      </w:r>
      <w:bookmarkEnd w:id="0"/>
      <w:bookmarkEnd w:id="1"/>
      <w:r w:rsidR="00FC12AC">
        <w:rPr>
          <w:noProof/>
        </w:rPr>
        <w:drawing>
          <wp:anchor distT="0" distB="0" distL="114300" distR="114300" simplePos="0" relativeHeight="251658240" behindDoc="0" locked="0" layoutInCell="1" allowOverlap="1" wp14:anchorId="3D18EE91" wp14:editId="00851229">
            <wp:simplePos x="0" y="0"/>
            <wp:positionH relativeFrom="margin">
              <wp:align>right</wp:align>
            </wp:positionH>
            <wp:positionV relativeFrom="paragraph">
              <wp:posOffset>2632075</wp:posOffset>
            </wp:positionV>
            <wp:extent cx="4439920" cy="4457700"/>
            <wp:effectExtent l="0" t="0" r="0" b="0"/>
            <wp:wrapThrough wrapText="bothSides">
              <wp:wrapPolygon edited="0">
                <wp:start x="0" y="0"/>
                <wp:lineTo x="0" y="21508"/>
                <wp:lineTo x="21501" y="21508"/>
                <wp:lineTo x="21501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9920" cy="4457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36"/>
      </w:tblGrid>
      <w:tr w:rsidR="0044441E" w:rsidTr="00FC12AC">
        <w:trPr>
          <w:trHeight w:val="2843"/>
        </w:trPr>
        <w:tc>
          <w:tcPr>
            <w:tcW w:w="3526" w:type="dxa"/>
          </w:tcPr>
          <w:p w:rsidR="0044441E" w:rsidRPr="0044441E" w:rsidRDefault="0044441E" w:rsidP="0044441E">
            <w:pPr>
              <w:jc w:val="center"/>
              <w:rPr>
                <w:rFonts w:ascii="KG Seven Sixteen" w:hAnsi="KG Seven Sixteen"/>
                <w:b/>
                <w:sz w:val="52"/>
              </w:rPr>
            </w:pPr>
            <w:r w:rsidRPr="0044441E">
              <w:rPr>
                <w:rFonts w:ascii="KG Seven Sixteen" w:hAnsi="KG Seven Sixteen"/>
                <w:b/>
                <w:sz w:val="52"/>
              </w:rPr>
              <w:t>Number of Turns:</w:t>
            </w:r>
          </w:p>
        </w:tc>
      </w:tr>
      <w:tr w:rsidR="0044441E" w:rsidTr="00FC12AC">
        <w:trPr>
          <w:trHeight w:val="2843"/>
        </w:trPr>
        <w:tc>
          <w:tcPr>
            <w:tcW w:w="3526" w:type="dxa"/>
          </w:tcPr>
          <w:p w:rsidR="0044441E" w:rsidRPr="0044441E" w:rsidRDefault="0044441E" w:rsidP="0044441E">
            <w:pPr>
              <w:jc w:val="center"/>
              <w:rPr>
                <w:rFonts w:ascii="KG Seven Sixteen" w:hAnsi="KG Seven Sixteen"/>
                <w:b/>
                <w:sz w:val="52"/>
              </w:rPr>
            </w:pPr>
            <w:r w:rsidRPr="0044441E">
              <w:rPr>
                <w:rFonts w:ascii="KG Seven Sixteen" w:hAnsi="KG Seven Sixteen"/>
                <w:b/>
                <w:sz w:val="52"/>
              </w:rPr>
              <w:t>Zeros:</w:t>
            </w:r>
          </w:p>
        </w:tc>
      </w:tr>
      <w:tr w:rsidR="0044441E" w:rsidTr="00FC12AC">
        <w:trPr>
          <w:trHeight w:val="2843"/>
        </w:trPr>
        <w:tc>
          <w:tcPr>
            <w:tcW w:w="3526" w:type="dxa"/>
          </w:tcPr>
          <w:p w:rsidR="0044441E" w:rsidRPr="0044441E" w:rsidRDefault="0044441E" w:rsidP="0044441E">
            <w:pPr>
              <w:jc w:val="center"/>
              <w:rPr>
                <w:rFonts w:ascii="KG Seven Sixteen" w:hAnsi="KG Seven Sixteen"/>
                <w:b/>
                <w:sz w:val="52"/>
              </w:rPr>
            </w:pPr>
            <w:r w:rsidRPr="0044441E">
              <w:rPr>
                <w:rFonts w:ascii="KG Seven Sixteen" w:hAnsi="KG Seven Sixteen"/>
                <w:b/>
                <w:sz w:val="52"/>
              </w:rPr>
              <w:t>Y-Intercept:</w:t>
            </w:r>
          </w:p>
        </w:tc>
      </w:tr>
      <w:tr w:rsidR="0044441E" w:rsidTr="00FC12AC">
        <w:trPr>
          <w:trHeight w:val="2624"/>
        </w:trPr>
        <w:tc>
          <w:tcPr>
            <w:tcW w:w="3526" w:type="dxa"/>
          </w:tcPr>
          <w:p w:rsidR="0044441E" w:rsidRDefault="0044441E" w:rsidP="0044441E">
            <w:pPr>
              <w:jc w:val="center"/>
              <w:rPr>
                <w:rFonts w:ascii="KG Seven Sixteen" w:hAnsi="KG Seven Sixteen"/>
                <w:b/>
                <w:sz w:val="52"/>
              </w:rPr>
            </w:pPr>
            <w:r w:rsidRPr="0044441E">
              <w:rPr>
                <w:rFonts w:ascii="KG Seven Sixteen" w:hAnsi="KG Seven Sixteen"/>
                <w:b/>
                <w:sz w:val="52"/>
              </w:rPr>
              <w:t>End Behavior:</w:t>
            </w:r>
          </w:p>
          <w:p w:rsidR="004A790B" w:rsidRPr="004A790B" w:rsidRDefault="004A790B" w:rsidP="0044441E">
            <w:pPr>
              <w:jc w:val="center"/>
              <w:rPr>
                <w:rFonts w:ascii="KG Seven Sixteen" w:hAnsi="KG Seven Sixteen"/>
                <w:b/>
                <w:sz w:val="28"/>
              </w:rPr>
            </w:pPr>
          </w:p>
          <w:p w:rsidR="0044441E" w:rsidRPr="0044441E" w:rsidRDefault="0044441E" w:rsidP="0044441E">
            <w:pPr>
              <w:jc w:val="center"/>
              <w:rPr>
                <w:rFonts w:ascii="KG Seven Sixteen" w:hAnsi="KG Seven Sixteen"/>
                <w:b/>
                <w:sz w:val="52"/>
              </w:rPr>
            </w:pPr>
            <w:r w:rsidRPr="0044441E">
              <w:rPr>
                <w:rFonts w:ascii="KG Seven Sixteen" w:hAnsi="KG Seven Sixteen"/>
                <w:b/>
                <w:position w:val="-28"/>
                <w:sz w:val="52"/>
              </w:rPr>
              <w:object w:dxaOrig="2500" w:dyaOrig="680">
                <v:shape id="_x0000_i1030" type="#_x0000_t75" style="width:166.35pt;height:47.15pt" o:ole="">
                  <v:imagedata r:id="rId13" o:title=""/>
                </v:shape>
                <o:OLEObject Type="Embed" ProgID="Equation.DSMT4" ShapeID="_x0000_i1030" DrawAspect="Content" ObjectID="_1568704626" r:id="rId14"/>
              </w:object>
            </w:r>
          </w:p>
        </w:tc>
      </w:tr>
    </w:tbl>
    <w:p w:rsidR="00804DAB" w:rsidRPr="00745D18" w:rsidRDefault="00804DAB" w:rsidP="00804DAB">
      <w:pPr>
        <w:autoSpaceDE w:val="0"/>
        <w:autoSpaceDN w:val="0"/>
        <w:adjustRightInd w:val="0"/>
        <w:spacing w:after="20" w:line="240" w:lineRule="auto"/>
        <w:jc w:val="center"/>
        <w:rPr>
          <w:rFonts w:ascii="KG Seven Sixteen" w:hAnsi="KG Seven Sixteen" w:cs="KG Seven Sixteen"/>
          <w:b/>
          <w:bCs/>
          <w:sz w:val="84"/>
          <w:szCs w:val="84"/>
        </w:rPr>
      </w:pPr>
      <w:r w:rsidRPr="00745D18">
        <w:rPr>
          <w:rFonts w:ascii="KG Seven Sixteen" w:hAnsi="KG Seven Sixteen" w:cs="KG Seven Sixteen"/>
          <w:b/>
          <w:bCs/>
          <w:sz w:val="74"/>
          <w:szCs w:val="74"/>
        </w:rPr>
        <w:t>Example: Sketch a graph of the function</w:t>
      </w:r>
    </w:p>
    <w:p w:rsidR="0044441E" w:rsidRDefault="008C0427">
      <w:r>
        <w:rPr>
          <w:noProof/>
        </w:rPr>
        <w:drawing>
          <wp:inline distT="0" distB="0" distL="0" distR="0" wp14:anchorId="7D6F8276" wp14:editId="39ECE300">
            <wp:extent cx="6858000" cy="9144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4DAB" w:rsidRDefault="00804DAB">
      <w:r>
        <w:rPr>
          <w:noProof/>
        </w:rPr>
        <w:drawing>
          <wp:anchor distT="0" distB="0" distL="114300" distR="114300" simplePos="0" relativeHeight="251660288" behindDoc="0" locked="0" layoutInCell="1" allowOverlap="1" wp14:anchorId="028FEAD8" wp14:editId="6631166A">
            <wp:simplePos x="0" y="0"/>
            <wp:positionH relativeFrom="margin">
              <wp:posOffset>2578100</wp:posOffset>
            </wp:positionH>
            <wp:positionV relativeFrom="paragraph">
              <wp:posOffset>1543685</wp:posOffset>
            </wp:positionV>
            <wp:extent cx="4443984" cy="4462272"/>
            <wp:effectExtent l="0" t="0" r="0" b="0"/>
            <wp:wrapThrough wrapText="bothSides">
              <wp:wrapPolygon edited="0">
                <wp:start x="0" y="0"/>
                <wp:lineTo x="0" y="21486"/>
                <wp:lineTo x="21483" y="21486"/>
                <wp:lineTo x="21483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3984" cy="4462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0435D853" wp14:editId="20B89D47">
            <wp:extent cx="2373762" cy="734060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93180" cy="7400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09C5" w:rsidRPr="00745D18" w:rsidRDefault="006F09C5" w:rsidP="006F09C5">
      <w:pPr>
        <w:autoSpaceDE w:val="0"/>
        <w:autoSpaceDN w:val="0"/>
        <w:adjustRightInd w:val="0"/>
        <w:spacing w:after="20" w:line="240" w:lineRule="auto"/>
        <w:jc w:val="center"/>
        <w:rPr>
          <w:rFonts w:ascii="KG Seven Sixteen" w:hAnsi="KG Seven Sixteen" w:cs="KG Seven Sixteen"/>
          <w:b/>
          <w:bCs/>
          <w:sz w:val="84"/>
          <w:szCs w:val="84"/>
        </w:rPr>
      </w:pPr>
      <w:r w:rsidRPr="00745D18">
        <w:rPr>
          <w:rFonts w:ascii="KG Seven Sixteen" w:hAnsi="KG Seven Sixteen" w:cs="KG Seven Sixteen"/>
          <w:b/>
          <w:bCs/>
          <w:sz w:val="74"/>
          <w:szCs w:val="74"/>
        </w:rPr>
        <w:t>Example: Sketch a graph of the function</w:t>
      </w:r>
    </w:p>
    <w:bookmarkStart w:id="2" w:name="OLE_LINK3"/>
    <w:bookmarkStart w:id="3" w:name="OLE_LINK4"/>
    <w:p w:rsidR="006F09C5" w:rsidRDefault="008C0427" w:rsidP="006F09C5">
      <w:r w:rsidRPr="00C6110E">
        <w:rPr>
          <w:position w:val="-10"/>
        </w:rPr>
        <w:object w:dxaOrig="3080" w:dyaOrig="360">
          <v:shape id="_x0000_i1031" type="#_x0000_t75" style="width:491.6pt;height:57.1pt" o:ole="">
            <v:imagedata r:id="rId17" o:title=""/>
          </v:shape>
          <o:OLEObject Type="Embed" ProgID="Equation.DSMT4" ShapeID="_x0000_i1031" DrawAspect="Content" ObjectID="_1568704627" r:id="rId18"/>
        </w:object>
      </w:r>
      <w:bookmarkEnd w:id="2"/>
      <w:bookmarkEnd w:id="3"/>
      <w:r w:rsidR="006F09C5">
        <w:rPr>
          <w:noProof/>
        </w:rPr>
        <w:drawing>
          <wp:anchor distT="0" distB="0" distL="114300" distR="114300" simplePos="0" relativeHeight="251662336" behindDoc="0" locked="0" layoutInCell="1" allowOverlap="1" wp14:anchorId="6D034F86" wp14:editId="330EC230">
            <wp:simplePos x="0" y="0"/>
            <wp:positionH relativeFrom="margin">
              <wp:posOffset>2578100</wp:posOffset>
            </wp:positionH>
            <wp:positionV relativeFrom="paragraph">
              <wp:posOffset>1543685</wp:posOffset>
            </wp:positionV>
            <wp:extent cx="4443984" cy="4462272"/>
            <wp:effectExtent l="0" t="0" r="0" b="0"/>
            <wp:wrapThrough wrapText="bothSides">
              <wp:wrapPolygon edited="0">
                <wp:start x="0" y="0"/>
                <wp:lineTo x="0" y="21486"/>
                <wp:lineTo x="21483" y="21486"/>
                <wp:lineTo x="21483" y="0"/>
                <wp:lineTo x="0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3984" cy="4462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09C5">
        <w:rPr>
          <w:noProof/>
        </w:rPr>
        <w:drawing>
          <wp:inline distT="0" distB="0" distL="0" distR="0" wp14:anchorId="583C84AD" wp14:editId="24BAC780">
            <wp:extent cx="2373762" cy="7340600"/>
            <wp:effectExtent l="0" t="0" r="762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93180" cy="7400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110E" w:rsidRPr="00745D18" w:rsidRDefault="00C6110E" w:rsidP="00C6110E">
      <w:pPr>
        <w:autoSpaceDE w:val="0"/>
        <w:autoSpaceDN w:val="0"/>
        <w:adjustRightInd w:val="0"/>
        <w:spacing w:after="20" w:line="240" w:lineRule="auto"/>
        <w:jc w:val="center"/>
        <w:rPr>
          <w:rFonts w:ascii="KG Seven Sixteen" w:hAnsi="KG Seven Sixteen" w:cs="KG Seven Sixteen"/>
          <w:b/>
          <w:bCs/>
          <w:sz w:val="84"/>
          <w:szCs w:val="84"/>
        </w:rPr>
      </w:pPr>
      <w:r w:rsidRPr="00745D18">
        <w:rPr>
          <w:rFonts w:ascii="KG Seven Sixteen" w:hAnsi="KG Seven Sixteen" w:cs="KG Seven Sixteen"/>
          <w:b/>
          <w:bCs/>
          <w:sz w:val="74"/>
          <w:szCs w:val="74"/>
        </w:rPr>
        <w:t>Example: Sketch a graph of the function</w:t>
      </w:r>
    </w:p>
    <w:p w:rsidR="00804DAB" w:rsidRDefault="00B00DA7">
      <w:r w:rsidRPr="00804DAB">
        <w:rPr>
          <w:position w:val="-10"/>
        </w:rPr>
        <w:object w:dxaOrig="2640" w:dyaOrig="360">
          <v:shape id="_x0000_i1032" type="#_x0000_t75" style="width:556.15pt;height:57.1pt" o:ole="">
            <v:imagedata r:id="rId19" o:title=""/>
          </v:shape>
          <o:OLEObject Type="Embed" ProgID="Equation.DSMT4" ShapeID="_x0000_i1032" DrawAspect="Content" ObjectID="_1568704628" r:id="rId20"/>
        </w:object>
      </w:r>
    </w:p>
    <w:p w:rsidR="00B00DA7" w:rsidRPr="000206F8" w:rsidRDefault="00C6110E" w:rsidP="000206F8">
      <w:r>
        <w:rPr>
          <w:noProof/>
        </w:rPr>
        <w:drawing>
          <wp:anchor distT="0" distB="0" distL="114300" distR="114300" simplePos="0" relativeHeight="251664384" behindDoc="0" locked="0" layoutInCell="1" allowOverlap="1" wp14:anchorId="429E8354" wp14:editId="562100C3">
            <wp:simplePos x="0" y="0"/>
            <wp:positionH relativeFrom="margin">
              <wp:posOffset>2552700</wp:posOffset>
            </wp:positionH>
            <wp:positionV relativeFrom="paragraph">
              <wp:posOffset>786130</wp:posOffset>
            </wp:positionV>
            <wp:extent cx="4443984" cy="4462272"/>
            <wp:effectExtent l="0" t="0" r="0" b="0"/>
            <wp:wrapThrough wrapText="bothSides">
              <wp:wrapPolygon edited="0">
                <wp:start x="0" y="0"/>
                <wp:lineTo x="0" y="21486"/>
                <wp:lineTo x="21483" y="21486"/>
                <wp:lineTo x="21483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3984" cy="4462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3FD642FF" wp14:editId="19D519B0">
            <wp:extent cx="2373762" cy="7340600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93180" cy="7400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4" w:name="_GoBack"/>
      <w:bookmarkEnd w:id="4"/>
    </w:p>
    <w:sectPr w:rsidR="00B00DA7" w:rsidRPr="000206F8" w:rsidSect="0044441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KG Seven Sixteen">
    <w:panose1 w:val="02000506000000020004"/>
    <w:charset w:val="00"/>
    <w:family w:val="auto"/>
    <w:pitch w:val="variable"/>
    <w:sig w:usb0="A000002F" w:usb1="0000000A" w:usb2="00000000" w:usb3="00000000" w:csb0="00000003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4154A8"/>
    <w:multiLevelType w:val="hybridMultilevel"/>
    <w:tmpl w:val="434049CA"/>
    <w:lvl w:ilvl="0" w:tplc="C0D6610A">
      <w:start w:val="1"/>
      <w:numFmt w:val="decimal"/>
      <w:lvlText w:val="%1.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0F58AD"/>
    <w:multiLevelType w:val="hybridMultilevel"/>
    <w:tmpl w:val="51967612"/>
    <w:lvl w:ilvl="0" w:tplc="007E3C22">
      <w:start w:val="1"/>
      <w:numFmt w:val="decimal"/>
      <w:lvlText w:val="%1.)"/>
      <w:lvlJc w:val="left"/>
      <w:pPr>
        <w:ind w:left="144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A71F95"/>
    <w:multiLevelType w:val="hybridMultilevel"/>
    <w:tmpl w:val="F140CE68"/>
    <w:lvl w:ilvl="0" w:tplc="0C625940">
      <w:start w:val="1"/>
      <w:numFmt w:val="decimal"/>
      <w:lvlText w:val="%1.)"/>
      <w:lvlJc w:val="left"/>
      <w:pPr>
        <w:ind w:left="1080" w:hanging="720"/>
      </w:pPr>
      <w:rPr>
        <w:rFonts w:hint="default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441E"/>
    <w:rsid w:val="000206F8"/>
    <w:rsid w:val="000C69F3"/>
    <w:rsid w:val="001C2DB3"/>
    <w:rsid w:val="002918E9"/>
    <w:rsid w:val="00311C60"/>
    <w:rsid w:val="00323FA6"/>
    <w:rsid w:val="0043222D"/>
    <w:rsid w:val="00434452"/>
    <w:rsid w:val="0044441E"/>
    <w:rsid w:val="004A790B"/>
    <w:rsid w:val="005235D7"/>
    <w:rsid w:val="00696623"/>
    <w:rsid w:val="006F09C5"/>
    <w:rsid w:val="006F788A"/>
    <w:rsid w:val="00745D18"/>
    <w:rsid w:val="007C446F"/>
    <w:rsid w:val="00804DAB"/>
    <w:rsid w:val="008357DD"/>
    <w:rsid w:val="0086226E"/>
    <w:rsid w:val="008C0427"/>
    <w:rsid w:val="00A321B2"/>
    <w:rsid w:val="00A32D31"/>
    <w:rsid w:val="00A6446C"/>
    <w:rsid w:val="00AD112B"/>
    <w:rsid w:val="00B00DA7"/>
    <w:rsid w:val="00BD05DB"/>
    <w:rsid w:val="00C6110E"/>
    <w:rsid w:val="00D94B41"/>
    <w:rsid w:val="00F43420"/>
    <w:rsid w:val="00F53422"/>
    <w:rsid w:val="00FC1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314B7B"/>
  <w15:chartTrackingRefBased/>
  <w15:docId w15:val="{B79DB30E-BC57-4607-9C3F-BFB3BD8240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44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5342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23F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3FA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3</TotalTime>
  <Pages>1</Pages>
  <Words>339</Words>
  <Characters>193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15</cp:revision>
  <cp:lastPrinted>2017-10-05T14:19:00Z</cp:lastPrinted>
  <dcterms:created xsi:type="dcterms:W3CDTF">2016-03-17T15:52:00Z</dcterms:created>
  <dcterms:modified xsi:type="dcterms:W3CDTF">2017-10-05T14:30:00Z</dcterms:modified>
</cp:coreProperties>
</file>